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31"/>
  </p:notesMasterIdLst>
  <p:sldIdLst>
    <p:sldId id="300" r:id="rId2"/>
    <p:sldId id="257" r:id="rId3"/>
    <p:sldId id="258" r:id="rId4"/>
    <p:sldId id="297" r:id="rId5"/>
    <p:sldId id="298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7" r:id="rId14"/>
    <p:sldId id="278" r:id="rId15"/>
    <p:sldId id="279" r:id="rId16"/>
    <p:sldId id="302" r:id="rId17"/>
    <p:sldId id="281" r:id="rId18"/>
    <p:sldId id="280" r:id="rId19"/>
    <p:sldId id="301" r:id="rId20"/>
    <p:sldId id="299" r:id="rId21"/>
    <p:sldId id="282" r:id="rId22"/>
    <p:sldId id="283" r:id="rId23"/>
    <p:sldId id="284" r:id="rId24"/>
    <p:sldId id="285" r:id="rId25"/>
    <p:sldId id="286" r:id="rId26"/>
    <p:sldId id="287" r:id="rId27"/>
    <p:sldId id="268" r:id="rId28"/>
    <p:sldId id="303" r:id="rId29"/>
    <p:sldId id="269" r:id="rId30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E186BB-763A-A24E-A41A-8F6996AF3DB5}" v="1013" dt="2019-09-10T15:42:18.096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704"/>
  </p:normalViewPr>
  <p:slideViewPr>
    <p:cSldViewPr snapToGrid="0" snapToObjects="1">
      <p:cViewPr varScale="1">
        <p:scale>
          <a:sx n="73" d="100"/>
          <a:sy n="73" d="100"/>
        </p:scale>
        <p:origin x="1880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1FE4FF3C-E794-BF4C-B9F5-0E231E173B09}"/>
  </pc:docChgLst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第二节 基础数据结构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处理技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916854" cy="5785298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r>
              <a:rPr lang="en-US" altLang="zh-CN" dirty="0"/>
              <a:t> rep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  <p:sp>
        <p:nvSpPr>
          <p:cNvPr id="9" name="&gt; rep(c(1,3),3)…">
            <a:extLst>
              <a:ext uri="{FF2B5EF4-FFF2-40B4-BE49-F238E27FC236}">
                <a16:creationId xmlns:a16="http://schemas.microsoft.com/office/drawing/2014/main" id="{E558190B-8548-6D4A-B031-9D2F0DB73CB8}"/>
              </a:ext>
            </a:extLst>
          </p:cNvPr>
          <p:cNvSpPr txBox="1"/>
          <p:nvPr/>
        </p:nvSpPr>
        <p:spPr>
          <a:xfrm>
            <a:off x="6335430" y="502143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 dirty="0"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 Console">
            <a:extLst>
              <a:ext uri="{FF2B5EF4-FFF2-40B4-BE49-F238E27FC236}">
                <a16:creationId xmlns:a16="http://schemas.microsoft.com/office/drawing/2014/main" id="{6BD611E8-F2FD-4A40-A256-6318AA360E13}"/>
              </a:ext>
            </a:extLst>
          </p:cNvPr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9" name="幻灯片编号">
            <a:extLst>
              <a:ext uri="{FF2B5EF4-FFF2-40B4-BE49-F238E27FC236}">
                <a16:creationId xmlns:a16="http://schemas.microsoft.com/office/drawing/2014/main" id="{D8EC2F94-18F0-3A4A-843C-484E3E2C6EE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344680" y="3309963"/>
            <a:ext cx="4106674" cy="647797"/>
            <a:chOff x="6344680" y="3309963"/>
            <a:chExt cx="4106674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344680" y="3366478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344680" y="4505572"/>
            <a:ext cx="4170524" cy="2164227"/>
            <a:chOff x="6344680" y="4505572"/>
            <a:chExt cx="4170524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344680" y="4505572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矩阵</a:t>
              </a:r>
              <a:endParaRPr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t(m)  #</a:t>
            </a:r>
            <a:r>
              <a:rPr dirty="0" err="1">
                <a:solidFill>
                  <a:srgbClr val="0000FF"/>
                </a:solidFill>
              </a:rPr>
              <a:t>矩阵转秩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det</a:t>
            </a:r>
            <a:r>
              <a:rPr dirty="0">
                <a:solidFill>
                  <a:srgbClr val="0000FF"/>
                </a:solidFill>
              </a:rPr>
              <a:t>(m)  #</a:t>
            </a:r>
            <a:r>
              <a:rPr dirty="0" err="1">
                <a:solidFill>
                  <a:srgbClr val="0000FF"/>
                </a:solidFill>
              </a:rPr>
              <a:t>行列式求值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eigen</a:t>
            </a:r>
            <a:r>
              <a:rPr dirty="0">
                <a:solidFill>
                  <a:srgbClr val="0000FF"/>
                </a:solidFill>
              </a:rPr>
              <a:t>(m) #</a:t>
            </a:r>
            <a:r>
              <a:rPr dirty="0" err="1">
                <a:solidFill>
                  <a:srgbClr val="0000FF"/>
                </a:solidFill>
              </a:rPr>
              <a:t>计算特征值和特征向量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</a:t>
            </a:r>
            <a:r>
              <a:rPr dirty="0" err="1">
                <a:solidFill>
                  <a:srgbClr val="0000FF"/>
                </a:solidFill>
              </a:rPr>
              <a:t>m,b</a:t>
            </a:r>
            <a:r>
              <a:rPr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a1=array(c(0,1,2,3,4,5,6,7,8,9,10,11),dim = c(2,3,2))</a:t>
            </a:r>
          </a:p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9数据分析</Template>
  <TotalTime>8420</TotalTime>
  <Words>1652</Words>
  <Application>Microsoft Macintosh PowerPoint</Application>
  <PresentationFormat>自定义</PresentationFormat>
  <Paragraphs>387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宋体</vt:lpstr>
      <vt:lpstr>Arial</vt:lpstr>
      <vt:lpstr>Helvetica</vt:lpstr>
      <vt:lpstr>Helvetica Neue</vt:lpstr>
      <vt:lpstr>Helvetica Neue Light</vt:lpstr>
      <vt:lpstr>Helvetica Neue Medium</vt:lpstr>
      <vt:lpstr>Monaco</vt:lpstr>
      <vt:lpstr>Times New Roman</vt:lpstr>
      <vt:lpstr>2019数据分析</vt:lpstr>
      <vt:lpstr>Equation</vt:lpstr>
      <vt:lpstr>数据分析与处理技术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-基础数据类型</dc:title>
  <cp:lastModifiedBy>Xu Ning</cp:lastModifiedBy>
  <cp:revision>33</cp:revision>
  <dcterms:modified xsi:type="dcterms:W3CDTF">2019-09-11T06:07:42Z</dcterms:modified>
</cp:coreProperties>
</file>